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22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05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640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824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4114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793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298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53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3334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705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80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917AAC-C85B-4807-A6EA-062138B4E7B7}" type="datetimeFigureOut">
              <a:rPr lang="en-US" smtClean="0"/>
              <a:pPr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FAA9DE-7DD6-4210-A483-CF4A100A70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167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4.1 Exponential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43000" y="1676400"/>
            <a:ext cx="6858000" cy="3352800"/>
          </a:xfrm>
        </p:spPr>
        <p:txBody>
          <a:bodyPr>
            <a:normAutofit/>
          </a:bodyPr>
          <a:lstStyle/>
          <a:p>
            <a:r>
              <a:rPr lang="en-US" dirty="0" smtClean="0"/>
              <a:t>Homework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>
                <a:solidFill>
                  <a:srgbClr val="FF0000"/>
                </a:solidFill>
              </a:rPr>
              <a:t>337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#</a:t>
            </a:r>
            <a:r>
              <a:rPr lang="en-US" dirty="0"/>
              <a:t>15-24 all, 26-30 even, 34, 39, 40, 76, 78, 80</a:t>
            </a:r>
          </a:p>
        </p:txBody>
      </p:sp>
    </p:spTree>
    <p:extLst>
      <p:ext uri="{BB962C8B-B14F-4D97-AF65-F5344CB8AC3E}">
        <p14:creationId xmlns:p14="http://schemas.microsoft.com/office/powerpoint/2010/main" val="309858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(x) = </a:t>
            </a:r>
            <a:r>
              <a:rPr lang="en-US" dirty="0" err="1" smtClean="0">
                <a:solidFill>
                  <a:srgbClr val="FF0000"/>
                </a:solidFill>
              </a:rPr>
              <a:t>ab</a:t>
            </a:r>
            <a:r>
              <a:rPr lang="en-US" baseline="30000" dirty="0" err="1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3100" dirty="0" smtClean="0">
                <a:solidFill>
                  <a:srgbClr val="FF0000"/>
                </a:solidFill>
              </a:rPr>
              <a:t>where b &gt; 0 and b cannot = 1</a:t>
            </a:r>
            <a:endParaRPr lang="en-US" sz="31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3600" dirty="0" smtClean="0"/>
                  <a:t>Given f(x) = 1.5</a:t>
                </a:r>
                <a:r>
                  <a:rPr lang="en-US" sz="3600" baseline="30000" dirty="0" smtClean="0"/>
                  <a:t>x</a:t>
                </a:r>
                <a:r>
                  <a:rPr lang="en-US" sz="3600" dirty="0" smtClean="0"/>
                  <a:t> </a:t>
                </a:r>
              </a:p>
              <a:p>
                <a:pPr lvl="1"/>
                <a:r>
                  <a:rPr lang="en-US" sz="3200" dirty="0" smtClean="0"/>
                  <a:t>find f(-1) 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sz="3200" dirty="0"/>
                  <a:t>find f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 dirty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 smtClean="0"/>
                  <a:t>)</a:t>
                </a:r>
                <a:r>
                  <a:rPr lang="en-US" dirty="0" smtClean="0"/>
                  <a:t> </a:t>
                </a: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 smtClean="0">
                  <a:solidFill>
                    <a:srgbClr val="FF0000"/>
                  </a:solidFill>
                </a:endParaRP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2087" t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03467"/>
              </p:ext>
            </p:extLst>
          </p:nvPr>
        </p:nvGraphicFramePr>
        <p:xfrm>
          <a:off x="3968750" y="2362200"/>
          <a:ext cx="10302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362200"/>
                        <a:ext cx="1030288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608851"/>
              </p:ext>
            </p:extLst>
          </p:nvPr>
        </p:nvGraphicFramePr>
        <p:xfrm>
          <a:off x="5638800" y="1905000"/>
          <a:ext cx="8159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5000"/>
                        <a:ext cx="81597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41655"/>
              </p:ext>
            </p:extLst>
          </p:nvPr>
        </p:nvGraphicFramePr>
        <p:xfrm>
          <a:off x="7245350" y="1905000"/>
          <a:ext cx="5143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1905000"/>
                        <a:ext cx="51435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09320"/>
              </p:ext>
            </p:extLst>
          </p:nvPr>
        </p:nvGraphicFramePr>
        <p:xfrm>
          <a:off x="3429000" y="5029200"/>
          <a:ext cx="16748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16748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67350"/>
              </p:ext>
            </p:extLst>
          </p:nvPr>
        </p:nvGraphicFramePr>
        <p:xfrm>
          <a:off x="5334000" y="5200650"/>
          <a:ext cx="1631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00650"/>
                        <a:ext cx="16319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Graph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143000"/>
            <a:ext cx="4448175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53220"/>
              </p:ext>
            </p:extLst>
          </p:nvPr>
        </p:nvGraphicFramePr>
        <p:xfrm>
          <a:off x="457200" y="914400"/>
          <a:ext cx="3181350" cy="91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638000" imgH="469800" progId="Equation.DSMT4">
                  <p:embed/>
                </p:oleObj>
              </mc:Choice>
              <mc:Fallback>
                <p:oleObj name="Equation" r:id="rId4" imgW="16380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3181350" cy="91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6381750" y="2419350"/>
            <a:ext cx="952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010400" y="1885950"/>
            <a:ext cx="952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15000" y="2549893"/>
            <a:ext cx="95250" cy="952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81750" y="2419350"/>
            <a:ext cx="95250" cy="9525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15000" y="1885950"/>
            <a:ext cx="95250" cy="9525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10400" y="2549893"/>
            <a:ext cx="95250" cy="9525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466230" y="991402"/>
            <a:ext cx="3421880" cy="1732547"/>
            <a:chOff x="5466230" y="991402"/>
            <a:chExt cx="3421880" cy="1732547"/>
          </a:xfrm>
          <a:noFill/>
        </p:grpSpPr>
        <p:sp>
          <p:nvSpPr>
            <p:cNvPr id="5" name="Freeform 4"/>
            <p:cNvSpPr/>
            <p:nvPr/>
          </p:nvSpPr>
          <p:spPr>
            <a:xfrm>
              <a:off x="5466230" y="991402"/>
              <a:ext cx="973071" cy="1463040"/>
            </a:xfrm>
            <a:custGeom>
              <a:avLst/>
              <a:gdLst>
                <a:gd name="connsiteX0" fmla="*/ 973071 w 973071"/>
                <a:gd name="connsiteY0" fmla="*/ 1463040 h 1463040"/>
                <a:gd name="connsiteX1" fmla="*/ 915319 w 973071"/>
                <a:gd name="connsiteY1" fmla="*/ 1453415 h 1463040"/>
                <a:gd name="connsiteX2" fmla="*/ 896069 w 973071"/>
                <a:gd name="connsiteY2" fmla="*/ 1424539 h 1463040"/>
                <a:gd name="connsiteX3" fmla="*/ 838317 w 973071"/>
                <a:gd name="connsiteY3" fmla="*/ 1395663 h 1463040"/>
                <a:gd name="connsiteX4" fmla="*/ 809442 w 973071"/>
                <a:gd name="connsiteY4" fmla="*/ 1376413 h 1463040"/>
                <a:gd name="connsiteX5" fmla="*/ 770941 w 973071"/>
                <a:gd name="connsiteY5" fmla="*/ 1357162 h 1463040"/>
                <a:gd name="connsiteX6" fmla="*/ 713189 w 973071"/>
                <a:gd name="connsiteY6" fmla="*/ 1337912 h 1463040"/>
                <a:gd name="connsiteX7" fmla="*/ 684313 w 973071"/>
                <a:gd name="connsiteY7" fmla="*/ 1309036 h 1463040"/>
                <a:gd name="connsiteX8" fmla="*/ 655437 w 973071"/>
                <a:gd name="connsiteY8" fmla="*/ 1299411 h 1463040"/>
                <a:gd name="connsiteX9" fmla="*/ 597686 w 973071"/>
                <a:gd name="connsiteY9" fmla="*/ 1260910 h 1463040"/>
                <a:gd name="connsiteX10" fmla="*/ 568810 w 973071"/>
                <a:gd name="connsiteY10" fmla="*/ 1241659 h 1463040"/>
                <a:gd name="connsiteX11" fmla="*/ 549559 w 973071"/>
                <a:gd name="connsiteY11" fmla="*/ 1212783 h 1463040"/>
                <a:gd name="connsiteX12" fmla="*/ 520684 w 973071"/>
                <a:gd name="connsiteY12" fmla="*/ 1203158 h 1463040"/>
                <a:gd name="connsiteX13" fmla="*/ 482183 w 973071"/>
                <a:gd name="connsiteY13" fmla="*/ 1164657 h 1463040"/>
                <a:gd name="connsiteX14" fmla="*/ 414806 w 973071"/>
                <a:gd name="connsiteY14" fmla="*/ 1068404 h 1463040"/>
                <a:gd name="connsiteX15" fmla="*/ 385930 w 973071"/>
                <a:gd name="connsiteY15" fmla="*/ 1010653 h 1463040"/>
                <a:gd name="connsiteX16" fmla="*/ 357054 w 973071"/>
                <a:gd name="connsiteY16" fmla="*/ 991402 h 1463040"/>
                <a:gd name="connsiteX17" fmla="*/ 318553 w 973071"/>
                <a:gd name="connsiteY17" fmla="*/ 943276 h 1463040"/>
                <a:gd name="connsiteX18" fmla="*/ 308928 w 973071"/>
                <a:gd name="connsiteY18" fmla="*/ 914400 h 1463040"/>
                <a:gd name="connsiteX19" fmla="*/ 289677 w 973071"/>
                <a:gd name="connsiteY19" fmla="*/ 875899 h 1463040"/>
                <a:gd name="connsiteX20" fmla="*/ 280052 w 973071"/>
                <a:gd name="connsiteY20" fmla="*/ 847023 h 1463040"/>
                <a:gd name="connsiteX21" fmla="*/ 241551 w 973071"/>
                <a:gd name="connsiteY21" fmla="*/ 789272 h 1463040"/>
                <a:gd name="connsiteX22" fmla="*/ 222301 w 973071"/>
                <a:gd name="connsiteY22" fmla="*/ 760396 h 1463040"/>
                <a:gd name="connsiteX23" fmla="*/ 183799 w 973071"/>
                <a:gd name="connsiteY23" fmla="*/ 644893 h 1463040"/>
                <a:gd name="connsiteX24" fmla="*/ 164549 w 973071"/>
                <a:gd name="connsiteY24" fmla="*/ 587141 h 1463040"/>
                <a:gd name="connsiteX25" fmla="*/ 154924 w 973071"/>
                <a:gd name="connsiteY25" fmla="*/ 558265 h 1463040"/>
                <a:gd name="connsiteX26" fmla="*/ 135673 w 973071"/>
                <a:gd name="connsiteY26" fmla="*/ 529390 h 1463040"/>
                <a:gd name="connsiteX27" fmla="*/ 126048 w 973071"/>
                <a:gd name="connsiteY27" fmla="*/ 500514 h 1463040"/>
                <a:gd name="connsiteX28" fmla="*/ 116423 w 973071"/>
                <a:gd name="connsiteY28" fmla="*/ 462013 h 1463040"/>
                <a:gd name="connsiteX29" fmla="*/ 97172 w 973071"/>
                <a:gd name="connsiteY29" fmla="*/ 433137 h 1463040"/>
                <a:gd name="connsiteX30" fmla="*/ 68296 w 973071"/>
                <a:gd name="connsiteY30" fmla="*/ 336884 h 1463040"/>
                <a:gd name="connsiteX31" fmla="*/ 49046 w 973071"/>
                <a:gd name="connsiteY31" fmla="*/ 202131 h 1463040"/>
                <a:gd name="connsiteX32" fmla="*/ 29795 w 973071"/>
                <a:gd name="connsiteY32" fmla="*/ 0 h 1463040"/>
                <a:gd name="connsiteX33" fmla="*/ 919 w 973071"/>
                <a:gd name="connsiteY33" fmla="*/ 28876 h 1463040"/>
                <a:gd name="connsiteX34" fmla="*/ 10545 w 973071"/>
                <a:gd name="connsiteY34" fmla="*/ 57752 h 1463040"/>
                <a:gd name="connsiteX35" fmla="*/ 29795 w 973071"/>
                <a:gd name="connsiteY35" fmla="*/ 0 h 1463040"/>
                <a:gd name="connsiteX36" fmla="*/ 77922 w 973071"/>
                <a:gd name="connsiteY36" fmla="*/ 19251 h 1463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973071" h="1463040">
                  <a:moveTo>
                    <a:pt x="973071" y="1463040"/>
                  </a:moveTo>
                  <a:cubicBezTo>
                    <a:pt x="953820" y="1459832"/>
                    <a:pt x="932775" y="1462143"/>
                    <a:pt x="915319" y="1453415"/>
                  </a:cubicBezTo>
                  <a:cubicBezTo>
                    <a:pt x="904972" y="1448242"/>
                    <a:pt x="904249" y="1432719"/>
                    <a:pt x="896069" y="1424539"/>
                  </a:cubicBezTo>
                  <a:cubicBezTo>
                    <a:pt x="868488" y="1396958"/>
                    <a:pt x="869628" y="1411319"/>
                    <a:pt x="838317" y="1395663"/>
                  </a:cubicBezTo>
                  <a:cubicBezTo>
                    <a:pt x="827970" y="1390490"/>
                    <a:pt x="819486" y="1382152"/>
                    <a:pt x="809442" y="1376413"/>
                  </a:cubicBezTo>
                  <a:cubicBezTo>
                    <a:pt x="796984" y="1369294"/>
                    <a:pt x="784263" y="1362491"/>
                    <a:pt x="770941" y="1357162"/>
                  </a:cubicBezTo>
                  <a:cubicBezTo>
                    <a:pt x="752100" y="1349626"/>
                    <a:pt x="713189" y="1337912"/>
                    <a:pt x="713189" y="1337912"/>
                  </a:cubicBezTo>
                  <a:cubicBezTo>
                    <a:pt x="703564" y="1328287"/>
                    <a:pt x="695639" y="1316587"/>
                    <a:pt x="684313" y="1309036"/>
                  </a:cubicBezTo>
                  <a:cubicBezTo>
                    <a:pt x="675871" y="1303408"/>
                    <a:pt x="664306" y="1304338"/>
                    <a:pt x="655437" y="1299411"/>
                  </a:cubicBezTo>
                  <a:cubicBezTo>
                    <a:pt x="635212" y="1288175"/>
                    <a:pt x="616936" y="1273744"/>
                    <a:pt x="597686" y="1260910"/>
                  </a:cubicBezTo>
                  <a:lnTo>
                    <a:pt x="568810" y="1241659"/>
                  </a:lnTo>
                  <a:cubicBezTo>
                    <a:pt x="562393" y="1232034"/>
                    <a:pt x="558592" y="1220010"/>
                    <a:pt x="549559" y="1212783"/>
                  </a:cubicBezTo>
                  <a:cubicBezTo>
                    <a:pt x="541637" y="1206445"/>
                    <a:pt x="527858" y="1210332"/>
                    <a:pt x="520684" y="1203158"/>
                  </a:cubicBezTo>
                  <a:cubicBezTo>
                    <a:pt x="469350" y="1151824"/>
                    <a:pt x="559181" y="1190323"/>
                    <a:pt x="482183" y="1164657"/>
                  </a:cubicBezTo>
                  <a:cubicBezTo>
                    <a:pt x="469004" y="1147085"/>
                    <a:pt x="419547" y="1082626"/>
                    <a:pt x="414806" y="1068404"/>
                  </a:cubicBezTo>
                  <a:cubicBezTo>
                    <a:pt x="406977" y="1044918"/>
                    <a:pt x="404589" y="1029312"/>
                    <a:pt x="385930" y="1010653"/>
                  </a:cubicBezTo>
                  <a:cubicBezTo>
                    <a:pt x="377750" y="1002473"/>
                    <a:pt x="366679" y="997819"/>
                    <a:pt x="357054" y="991402"/>
                  </a:cubicBezTo>
                  <a:cubicBezTo>
                    <a:pt x="332861" y="918821"/>
                    <a:pt x="368310" y="1005472"/>
                    <a:pt x="318553" y="943276"/>
                  </a:cubicBezTo>
                  <a:cubicBezTo>
                    <a:pt x="312215" y="935353"/>
                    <a:pt x="312925" y="923726"/>
                    <a:pt x="308928" y="914400"/>
                  </a:cubicBezTo>
                  <a:cubicBezTo>
                    <a:pt x="303276" y="901212"/>
                    <a:pt x="295329" y="889087"/>
                    <a:pt x="289677" y="875899"/>
                  </a:cubicBezTo>
                  <a:cubicBezTo>
                    <a:pt x="285680" y="866573"/>
                    <a:pt x="284979" y="855892"/>
                    <a:pt x="280052" y="847023"/>
                  </a:cubicBezTo>
                  <a:cubicBezTo>
                    <a:pt x="268816" y="826798"/>
                    <a:pt x="254385" y="808522"/>
                    <a:pt x="241551" y="789272"/>
                  </a:cubicBezTo>
                  <a:cubicBezTo>
                    <a:pt x="235134" y="779647"/>
                    <a:pt x="225959" y="771370"/>
                    <a:pt x="222301" y="760396"/>
                  </a:cubicBezTo>
                  <a:lnTo>
                    <a:pt x="183799" y="644893"/>
                  </a:lnTo>
                  <a:lnTo>
                    <a:pt x="164549" y="587141"/>
                  </a:lnTo>
                  <a:cubicBezTo>
                    <a:pt x="161341" y="577516"/>
                    <a:pt x="160552" y="566707"/>
                    <a:pt x="154924" y="558265"/>
                  </a:cubicBezTo>
                  <a:lnTo>
                    <a:pt x="135673" y="529390"/>
                  </a:lnTo>
                  <a:cubicBezTo>
                    <a:pt x="132465" y="519765"/>
                    <a:pt x="128835" y="510270"/>
                    <a:pt x="126048" y="500514"/>
                  </a:cubicBezTo>
                  <a:cubicBezTo>
                    <a:pt x="122414" y="487794"/>
                    <a:pt x="121634" y="474172"/>
                    <a:pt x="116423" y="462013"/>
                  </a:cubicBezTo>
                  <a:cubicBezTo>
                    <a:pt x="111866" y="451380"/>
                    <a:pt x="103589" y="442762"/>
                    <a:pt x="97172" y="433137"/>
                  </a:cubicBezTo>
                  <a:cubicBezTo>
                    <a:pt x="84900" y="396319"/>
                    <a:pt x="75568" y="373242"/>
                    <a:pt x="68296" y="336884"/>
                  </a:cubicBezTo>
                  <a:cubicBezTo>
                    <a:pt x="60638" y="298596"/>
                    <a:pt x="52848" y="238883"/>
                    <a:pt x="49046" y="202131"/>
                  </a:cubicBezTo>
                  <a:cubicBezTo>
                    <a:pt x="42082" y="134808"/>
                    <a:pt x="29795" y="0"/>
                    <a:pt x="29795" y="0"/>
                  </a:cubicBezTo>
                  <a:cubicBezTo>
                    <a:pt x="20170" y="9625"/>
                    <a:pt x="5223" y="15962"/>
                    <a:pt x="919" y="28876"/>
                  </a:cubicBezTo>
                  <a:cubicBezTo>
                    <a:pt x="-2289" y="38501"/>
                    <a:pt x="3371" y="64926"/>
                    <a:pt x="10545" y="57752"/>
                  </a:cubicBezTo>
                  <a:cubicBezTo>
                    <a:pt x="24894" y="43403"/>
                    <a:pt x="29795" y="0"/>
                    <a:pt x="29795" y="0"/>
                  </a:cubicBezTo>
                  <a:cubicBezTo>
                    <a:pt x="81068" y="10254"/>
                    <a:pt x="77922" y="-6735"/>
                    <a:pt x="77922" y="19251"/>
                  </a:cubicBezTo>
                </a:path>
              </a:pathLst>
            </a:custGeom>
            <a:grp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400800" y="2444817"/>
              <a:ext cx="2487310" cy="279132"/>
            </a:xfrm>
            <a:custGeom>
              <a:avLst/>
              <a:gdLst>
                <a:gd name="connsiteX0" fmla="*/ 0 w 2487310"/>
                <a:gd name="connsiteY0" fmla="*/ 0 h 279132"/>
                <a:gd name="connsiteX1" fmla="*/ 48126 w 2487310"/>
                <a:gd name="connsiteY1" fmla="*/ 19250 h 279132"/>
                <a:gd name="connsiteX2" fmla="*/ 77002 w 2487310"/>
                <a:gd name="connsiteY2" fmla="*/ 28876 h 279132"/>
                <a:gd name="connsiteX3" fmla="*/ 105878 w 2487310"/>
                <a:gd name="connsiteY3" fmla="*/ 48126 h 279132"/>
                <a:gd name="connsiteX4" fmla="*/ 134754 w 2487310"/>
                <a:gd name="connsiteY4" fmla="*/ 57751 h 279132"/>
                <a:gd name="connsiteX5" fmla="*/ 173255 w 2487310"/>
                <a:gd name="connsiteY5" fmla="*/ 77002 h 279132"/>
                <a:gd name="connsiteX6" fmla="*/ 231006 w 2487310"/>
                <a:gd name="connsiteY6" fmla="*/ 86627 h 279132"/>
                <a:gd name="connsiteX7" fmla="*/ 259882 w 2487310"/>
                <a:gd name="connsiteY7" fmla="*/ 96252 h 279132"/>
                <a:gd name="connsiteX8" fmla="*/ 375385 w 2487310"/>
                <a:gd name="connsiteY8" fmla="*/ 115503 h 279132"/>
                <a:gd name="connsiteX9" fmla="*/ 462013 w 2487310"/>
                <a:gd name="connsiteY9" fmla="*/ 134754 h 279132"/>
                <a:gd name="connsiteX10" fmla="*/ 519764 w 2487310"/>
                <a:gd name="connsiteY10" fmla="*/ 154004 h 279132"/>
                <a:gd name="connsiteX11" fmla="*/ 760396 w 2487310"/>
                <a:gd name="connsiteY11" fmla="*/ 173255 h 279132"/>
                <a:gd name="connsiteX12" fmla="*/ 952901 w 2487310"/>
                <a:gd name="connsiteY12" fmla="*/ 192505 h 279132"/>
                <a:gd name="connsiteX13" fmla="*/ 1145406 w 2487310"/>
                <a:gd name="connsiteY13" fmla="*/ 202130 h 279132"/>
                <a:gd name="connsiteX14" fmla="*/ 1299411 w 2487310"/>
                <a:gd name="connsiteY14" fmla="*/ 221381 h 279132"/>
                <a:gd name="connsiteX15" fmla="*/ 1578543 w 2487310"/>
                <a:gd name="connsiteY15" fmla="*/ 231006 h 279132"/>
                <a:gd name="connsiteX16" fmla="*/ 2079057 w 2487310"/>
                <a:gd name="connsiteY16" fmla="*/ 240631 h 279132"/>
                <a:gd name="connsiteX17" fmla="*/ 2252312 w 2487310"/>
                <a:gd name="connsiteY17" fmla="*/ 231006 h 279132"/>
                <a:gd name="connsiteX18" fmla="*/ 2483318 w 2487310"/>
                <a:gd name="connsiteY18" fmla="*/ 221381 h 279132"/>
                <a:gd name="connsiteX19" fmla="*/ 2425566 w 2487310"/>
                <a:gd name="connsiteY19" fmla="*/ 202130 h 279132"/>
                <a:gd name="connsiteX20" fmla="*/ 2396691 w 2487310"/>
                <a:gd name="connsiteY20" fmla="*/ 182880 h 279132"/>
                <a:gd name="connsiteX21" fmla="*/ 2454442 w 2487310"/>
                <a:gd name="connsiteY21" fmla="*/ 202130 h 279132"/>
                <a:gd name="connsiteX22" fmla="*/ 2464067 w 2487310"/>
                <a:gd name="connsiteY22" fmla="*/ 231006 h 279132"/>
                <a:gd name="connsiteX23" fmla="*/ 2396691 w 2487310"/>
                <a:gd name="connsiteY23" fmla="*/ 259882 h 279132"/>
                <a:gd name="connsiteX24" fmla="*/ 2377440 w 2487310"/>
                <a:gd name="connsiteY24" fmla="*/ 279132 h 279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487310" h="279132">
                  <a:moveTo>
                    <a:pt x="0" y="0"/>
                  </a:moveTo>
                  <a:cubicBezTo>
                    <a:pt x="16042" y="6417"/>
                    <a:pt x="31948" y="13183"/>
                    <a:pt x="48126" y="19250"/>
                  </a:cubicBezTo>
                  <a:cubicBezTo>
                    <a:pt x="57626" y="22813"/>
                    <a:pt x="67927" y="24339"/>
                    <a:pt x="77002" y="28876"/>
                  </a:cubicBezTo>
                  <a:cubicBezTo>
                    <a:pt x="87349" y="34049"/>
                    <a:pt x="95531" y="42953"/>
                    <a:pt x="105878" y="48126"/>
                  </a:cubicBezTo>
                  <a:cubicBezTo>
                    <a:pt x="114953" y="52663"/>
                    <a:pt x="125428" y="53754"/>
                    <a:pt x="134754" y="57751"/>
                  </a:cubicBezTo>
                  <a:cubicBezTo>
                    <a:pt x="147942" y="63403"/>
                    <a:pt x="159512" y="72879"/>
                    <a:pt x="173255" y="77002"/>
                  </a:cubicBezTo>
                  <a:cubicBezTo>
                    <a:pt x="191948" y="82610"/>
                    <a:pt x="211955" y="82394"/>
                    <a:pt x="231006" y="86627"/>
                  </a:cubicBezTo>
                  <a:cubicBezTo>
                    <a:pt x="240910" y="88828"/>
                    <a:pt x="249933" y="94262"/>
                    <a:pt x="259882" y="96252"/>
                  </a:cubicBezTo>
                  <a:cubicBezTo>
                    <a:pt x="298156" y="103907"/>
                    <a:pt x="337111" y="107848"/>
                    <a:pt x="375385" y="115503"/>
                  </a:cubicBezTo>
                  <a:cubicBezTo>
                    <a:pt x="402877" y="121001"/>
                    <a:pt x="434815" y="126595"/>
                    <a:pt x="462013" y="134754"/>
                  </a:cubicBezTo>
                  <a:cubicBezTo>
                    <a:pt x="481449" y="140585"/>
                    <a:pt x="499676" y="151134"/>
                    <a:pt x="519764" y="154004"/>
                  </a:cubicBezTo>
                  <a:cubicBezTo>
                    <a:pt x="644400" y="171809"/>
                    <a:pt x="564489" y="162370"/>
                    <a:pt x="760396" y="173255"/>
                  </a:cubicBezTo>
                  <a:cubicBezTo>
                    <a:pt x="840555" y="199974"/>
                    <a:pt x="782111" y="183273"/>
                    <a:pt x="952901" y="192505"/>
                  </a:cubicBezTo>
                  <a:lnTo>
                    <a:pt x="1145406" y="202130"/>
                  </a:lnTo>
                  <a:cubicBezTo>
                    <a:pt x="1213823" y="219236"/>
                    <a:pt x="1192818" y="216182"/>
                    <a:pt x="1299411" y="221381"/>
                  </a:cubicBezTo>
                  <a:cubicBezTo>
                    <a:pt x="1392400" y="225917"/>
                    <a:pt x="1485472" y="228708"/>
                    <a:pt x="1578543" y="231006"/>
                  </a:cubicBezTo>
                  <a:lnTo>
                    <a:pt x="2079057" y="240631"/>
                  </a:lnTo>
                  <a:lnTo>
                    <a:pt x="2252312" y="231006"/>
                  </a:lnTo>
                  <a:cubicBezTo>
                    <a:pt x="2329294" y="227340"/>
                    <a:pt x="2407298" y="234051"/>
                    <a:pt x="2483318" y="221381"/>
                  </a:cubicBezTo>
                  <a:cubicBezTo>
                    <a:pt x="2503334" y="218045"/>
                    <a:pt x="2442450" y="213386"/>
                    <a:pt x="2425566" y="202130"/>
                  </a:cubicBezTo>
                  <a:cubicBezTo>
                    <a:pt x="2415941" y="195713"/>
                    <a:pt x="2385123" y="182880"/>
                    <a:pt x="2396691" y="182880"/>
                  </a:cubicBezTo>
                  <a:cubicBezTo>
                    <a:pt x="2416983" y="182880"/>
                    <a:pt x="2454442" y="202130"/>
                    <a:pt x="2454442" y="202130"/>
                  </a:cubicBezTo>
                  <a:cubicBezTo>
                    <a:pt x="2457650" y="211755"/>
                    <a:pt x="2469287" y="222306"/>
                    <a:pt x="2464067" y="231006"/>
                  </a:cubicBezTo>
                  <a:cubicBezTo>
                    <a:pt x="2453505" y="248609"/>
                    <a:pt x="2413007" y="250093"/>
                    <a:pt x="2396691" y="259882"/>
                  </a:cubicBezTo>
                  <a:cubicBezTo>
                    <a:pt x="2388909" y="264551"/>
                    <a:pt x="2383857" y="272715"/>
                    <a:pt x="2377440" y="279132"/>
                  </a:cubicBezTo>
                </a:path>
              </a:pathLst>
            </a:custGeom>
            <a:grp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 flipH="1">
            <a:off x="3942065" y="990600"/>
            <a:ext cx="3421880" cy="1732547"/>
            <a:chOff x="5466230" y="991402"/>
            <a:chExt cx="3421880" cy="1732547"/>
          </a:xfrm>
          <a:noFill/>
        </p:grpSpPr>
        <p:sp>
          <p:nvSpPr>
            <p:cNvPr id="15" name="Freeform 14"/>
            <p:cNvSpPr/>
            <p:nvPr/>
          </p:nvSpPr>
          <p:spPr>
            <a:xfrm>
              <a:off x="5466230" y="991402"/>
              <a:ext cx="973071" cy="1463040"/>
            </a:xfrm>
            <a:custGeom>
              <a:avLst/>
              <a:gdLst>
                <a:gd name="connsiteX0" fmla="*/ 973071 w 973071"/>
                <a:gd name="connsiteY0" fmla="*/ 1463040 h 1463040"/>
                <a:gd name="connsiteX1" fmla="*/ 915319 w 973071"/>
                <a:gd name="connsiteY1" fmla="*/ 1453415 h 1463040"/>
                <a:gd name="connsiteX2" fmla="*/ 896069 w 973071"/>
                <a:gd name="connsiteY2" fmla="*/ 1424539 h 1463040"/>
                <a:gd name="connsiteX3" fmla="*/ 838317 w 973071"/>
                <a:gd name="connsiteY3" fmla="*/ 1395663 h 1463040"/>
                <a:gd name="connsiteX4" fmla="*/ 809442 w 973071"/>
                <a:gd name="connsiteY4" fmla="*/ 1376413 h 1463040"/>
                <a:gd name="connsiteX5" fmla="*/ 770941 w 973071"/>
                <a:gd name="connsiteY5" fmla="*/ 1357162 h 1463040"/>
                <a:gd name="connsiteX6" fmla="*/ 713189 w 973071"/>
                <a:gd name="connsiteY6" fmla="*/ 1337912 h 1463040"/>
                <a:gd name="connsiteX7" fmla="*/ 684313 w 973071"/>
                <a:gd name="connsiteY7" fmla="*/ 1309036 h 1463040"/>
                <a:gd name="connsiteX8" fmla="*/ 655437 w 973071"/>
                <a:gd name="connsiteY8" fmla="*/ 1299411 h 1463040"/>
                <a:gd name="connsiteX9" fmla="*/ 597686 w 973071"/>
                <a:gd name="connsiteY9" fmla="*/ 1260910 h 1463040"/>
                <a:gd name="connsiteX10" fmla="*/ 568810 w 973071"/>
                <a:gd name="connsiteY10" fmla="*/ 1241659 h 1463040"/>
                <a:gd name="connsiteX11" fmla="*/ 549559 w 973071"/>
                <a:gd name="connsiteY11" fmla="*/ 1212783 h 1463040"/>
                <a:gd name="connsiteX12" fmla="*/ 520684 w 973071"/>
                <a:gd name="connsiteY12" fmla="*/ 1203158 h 1463040"/>
                <a:gd name="connsiteX13" fmla="*/ 482183 w 973071"/>
                <a:gd name="connsiteY13" fmla="*/ 1164657 h 1463040"/>
                <a:gd name="connsiteX14" fmla="*/ 414806 w 973071"/>
                <a:gd name="connsiteY14" fmla="*/ 1068404 h 1463040"/>
                <a:gd name="connsiteX15" fmla="*/ 385930 w 973071"/>
                <a:gd name="connsiteY15" fmla="*/ 1010653 h 1463040"/>
                <a:gd name="connsiteX16" fmla="*/ 357054 w 973071"/>
                <a:gd name="connsiteY16" fmla="*/ 991402 h 1463040"/>
                <a:gd name="connsiteX17" fmla="*/ 318553 w 973071"/>
                <a:gd name="connsiteY17" fmla="*/ 943276 h 1463040"/>
                <a:gd name="connsiteX18" fmla="*/ 308928 w 973071"/>
                <a:gd name="connsiteY18" fmla="*/ 914400 h 1463040"/>
                <a:gd name="connsiteX19" fmla="*/ 289677 w 973071"/>
                <a:gd name="connsiteY19" fmla="*/ 875899 h 1463040"/>
                <a:gd name="connsiteX20" fmla="*/ 280052 w 973071"/>
                <a:gd name="connsiteY20" fmla="*/ 847023 h 1463040"/>
                <a:gd name="connsiteX21" fmla="*/ 241551 w 973071"/>
                <a:gd name="connsiteY21" fmla="*/ 789272 h 1463040"/>
                <a:gd name="connsiteX22" fmla="*/ 222301 w 973071"/>
                <a:gd name="connsiteY22" fmla="*/ 760396 h 1463040"/>
                <a:gd name="connsiteX23" fmla="*/ 183799 w 973071"/>
                <a:gd name="connsiteY23" fmla="*/ 644893 h 1463040"/>
                <a:gd name="connsiteX24" fmla="*/ 164549 w 973071"/>
                <a:gd name="connsiteY24" fmla="*/ 587141 h 1463040"/>
                <a:gd name="connsiteX25" fmla="*/ 154924 w 973071"/>
                <a:gd name="connsiteY25" fmla="*/ 558265 h 1463040"/>
                <a:gd name="connsiteX26" fmla="*/ 135673 w 973071"/>
                <a:gd name="connsiteY26" fmla="*/ 529390 h 1463040"/>
                <a:gd name="connsiteX27" fmla="*/ 126048 w 973071"/>
                <a:gd name="connsiteY27" fmla="*/ 500514 h 1463040"/>
                <a:gd name="connsiteX28" fmla="*/ 116423 w 973071"/>
                <a:gd name="connsiteY28" fmla="*/ 462013 h 1463040"/>
                <a:gd name="connsiteX29" fmla="*/ 97172 w 973071"/>
                <a:gd name="connsiteY29" fmla="*/ 433137 h 1463040"/>
                <a:gd name="connsiteX30" fmla="*/ 68296 w 973071"/>
                <a:gd name="connsiteY30" fmla="*/ 336884 h 1463040"/>
                <a:gd name="connsiteX31" fmla="*/ 49046 w 973071"/>
                <a:gd name="connsiteY31" fmla="*/ 202131 h 1463040"/>
                <a:gd name="connsiteX32" fmla="*/ 29795 w 973071"/>
                <a:gd name="connsiteY32" fmla="*/ 0 h 1463040"/>
                <a:gd name="connsiteX33" fmla="*/ 919 w 973071"/>
                <a:gd name="connsiteY33" fmla="*/ 28876 h 1463040"/>
                <a:gd name="connsiteX34" fmla="*/ 10545 w 973071"/>
                <a:gd name="connsiteY34" fmla="*/ 57752 h 1463040"/>
                <a:gd name="connsiteX35" fmla="*/ 29795 w 973071"/>
                <a:gd name="connsiteY35" fmla="*/ 0 h 1463040"/>
                <a:gd name="connsiteX36" fmla="*/ 77922 w 973071"/>
                <a:gd name="connsiteY36" fmla="*/ 19251 h 1463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973071" h="1463040">
                  <a:moveTo>
                    <a:pt x="973071" y="1463040"/>
                  </a:moveTo>
                  <a:cubicBezTo>
                    <a:pt x="953820" y="1459832"/>
                    <a:pt x="932775" y="1462143"/>
                    <a:pt x="915319" y="1453415"/>
                  </a:cubicBezTo>
                  <a:cubicBezTo>
                    <a:pt x="904972" y="1448242"/>
                    <a:pt x="904249" y="1432719"/>
                    <a:pt x="896069" y="1424539"/>
                  </a:cubicBezTo>
                  <a:cubicBezTo>
                    <a:pt x="868488" y="1396958"/>
                    <a:pt x="869628" y="1411319"/>
                    <a:pt x="838317" y="1395663"/>
                  </a:cubicBezTo>
                  <a:cubicBezTo>
                    <a:pt x="827970" y="1390490"/>
                    <a:pt x="819486" y="1382152"/>
                    <a:pt x="809442" y="1376413"/>
                  </a:cubicBezTo>
                  <a:cubicBezTo>
                    <a:pt x="796984" y="1369294"/>
                    <a:pt x="784263" y="1362491"/>
                    <a:pt x="770941" y="1357162"/>
                  </a:cubicBezTo>
                  <a:cubicBezTo>
                    <a:pt x="752100" y="1349626"/>
                    <a:pt x="713189" y="1337912"/>
                    <a:pt x="713189" y="1337912"/>
                  </a:cubicBezTo>
                  <a:cubicBezTo>
                    <a:pt x="703564" y="1328287"/>
                    <a:pt x="695639" y="1316587"/>
                    <a:pt x="684313" y="1309036"/>
                  </a:cubicBezTo>
                  <a:cubicBezTo>
                    <a:pt x="675871" y="1303408"/>
                    <a:pt x="664306" y="1304338"/>
                    <a:pt x="655437" y="1299411"/>
                  </a:cubicBezTo>
                  <a:cubicBezTo>
                    <a:pt x="635212" y="1288175"/>
                    <a:pt x="616936" y="1273744"/>
                    <a:pt x="597686" y="1260910"/>
                  </a:cubicBezTo>
                  <a:lnTo>
                    <a:pt x="568810" y="1241659"/>
                  </a:lnTo>
                  <a:cubicBezTo>
                    <a:pt x="562393" y="1232034"/>
                    <a:pt x="558592" y="1220010"/>
                    <a:pt x="549559" y="1212783"/>
                  </a:cubicBezTo>
                  <a:cubicBezTo>
                    <a:pt x="541637" y="1206445"/>
                    <a:pt x="527858" y="1210332"/>
                    <a:pt x="520684" y="1203158"/>
                  </a:cubicBezTo>
                  <a:cubicBezTo>
                    <a:pt x="469350" y="1151824"/>
                    <a:pt x="559181" y="1190323"/>
                    <a:pt x="482183" y="1164657"/>
                  </a:cubicBezTo>
                  <a:cubicBezTo>
                    <a:pt x="469004" y="1147085"/>
                    <a:pt x="419547" y="1082626"/>
                    <a:pt x="414806" y="1068404"/>
                  </a:cubicBezTo>
                  <a:cubicBezTo>
                    <a:pt x="406977" y="1044918"/>
                    <a:pt x="404589" y="1029312"/>
                    <a:pt x="385930" y="1010653"/>
                  </a:cubicBezTo>
                  <a:cubicBezTo>
                    <a:pt x="377750" y="1002473"/>
                    <a:pt x="366679" y="997819"/>
                    <a:pt x="357054" y="991402"/>
                  </a:cubicBezTo>
                  <a:cubicBezTo>
                    <a:pt x="332861" y="918821"/>
                    <a:pt x="368310" y="1005472"/>
                    <a:pt x="318553" y="943276"/>
                  </a:cubicBezTo>
                  <a:cubicBezTo>
                    <a:pt x="312215" y="935353"/>
                    <a:pt x="312925" y="923726"/>
                    <a:pt x="308928" y="914400"/>
                  </a:cubicBezTo>
                  <a:cubicBezTo>
                    <a:pt x="303276" y="901212"/>
                    <a:pt x="295329" y="889087"/>
                    <a:pt x="289677" y="875899"/>
                  </a:cubicBezTo>
                  <a:cubicBezTo>
                    <a:pt x="285680" y="866573"/>
                    <a:pt x="284979" y="855892"/>
                    <a:pt x="280052" y="847023"/>
                  </a:cubicBezTo>
                  <a:cubicBezTo>
                    <a:pt x="268816" y="826798"/>
                    <a:pt x="254385" y="808522"/>
                    <a:pt x="241551" y="789272"/>
                  </a:cubicBezTo>
                  <a:cubicBezTo>
                    <a:pt x="235134" y="779647"/>
                    <a:pt x="225959" y="771370"/>
                    <a:pt x="222301" y="760396"/>
                  </a:cubicBezTo>
                  <a:lnTo>
                    <a:pt x="183799" y="644893"/>
                  </a:lnTo>
                  <a:lnTo>
                    <a:pt x="164549" y="587141"/>
                  </a:lnTo>
                  <a:cubicBezTo>
                    <a:pt x="161341" y="577516"/>
                    <a:pt x="160552" y="566707"/>
                    <a:pt x="154924" y="558265"/>
                  </a:cubicBezTo>
                  <a:lnTo>
                    <a:pt x="135673" y="529390"/>
                  </a:lnTo>
                  <a:cubicBezTo>
                    <a:pt x="132465" y="519765"/>
                    <a:pt x="128835" y="510270"/>
                    <a:pt x="126048" y="500514"/>
                  </a:cubicBezTo>
                  <a:cubicBezTo>
                    <a:pt x="122414" y="487794"/>
                    <a:pt x="121634" y="474172"/>
                    <a:pt x="116423" y="462013"/>
                  </a:cubicBezTo>
                  <a:cubicBezTo>
                    <a:pt x="111866" y="451380"/>
                    <a:pt x="103589" y="442762"/>
                    <a:pt x="97172" y="433137"/>
                  </a:cubicBezTo>
                  <a:cubicBezTo>
                    <a:pt x="84900" y="396319"/>
                    <a:pt x="75568" y="373242"/>
                    <a:pt x="68296" y="336884"/>
                  </a:cubicBezTo>
                  <a:cubicBezTo>
                    <a:pt x="60638" y="298596"/>
                    <a:pt x="52848" y="238883"/>
                    <a:pt x="49046" y="202131"/>
                  </a:cubicBezTo>
                  <a:cubicBezTo>
                    <a:pt x="42082" y="134808"/>
                    <a:pt x="29795" y="0"/>
                    <a:pt x="29795" y="0"/>
                  </a:cubicBezTo>
                  <a:cubicBezTo>
                    <a:pt x="20170" y="9625"/>
                    <a:pt x="5223" y="15962"/>
                    <a:pt x="919" y="28876"/>
                  </a:cubicBezTo>
                  <a:cubicBezTo>
                    <a:pt x="-2289" y="38501"/>
                    <a:pt x="3371" y="64926"/>
                    <a:pt x="10545" y="57752"/>
                  </a:cubicBezTo>
                  <a:cubicBezTo>
                    <a:pt x="24894" y="43403"/>
                    <a:pt x="29795" y="0"/>
                    <a:pt x="29795" y="0"/>
                  </a:cubicBezTo>
                  <a:cubicBezTo>
                    <a:pt x="81068" y="10254"/>
                    <a:pt x="77922" y="-6735"/>
                    <a:pt x="77922" y="19251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6400800" y="2444817"/>
              <a:ext cx="2487310" cy="279132"/>
            </a:xfrm>
            <a:custGeom>
              <a:avLst/>
              <a:gdLst>
                <a:gd name="connsiteX0" fmla="*/ 0 w 2487310"/>
                <a:gd name="connsiteY0" fmla="*/ 0 h 279132"/>
                <a:gd name="connsiteX1" fmla="*/ 48126 w 2487310"/>
                <a:gd name="connsiteY1" fmla="*/ 19250 h 279132"/>
                <a:gd name="connsiteX2" fmla="*/ 77002 w 2487310"/>
                <a:gd name="connsiteY2" fmla="*/ 28876 h 279132"/>
                <a:gd name="connsiteX3" fmla="*/ 105878 w 2487310"/>
                <a:gd name="connsiteY3" fmla="*/ 48126 h 279132"/>
                <a:gd name="connsiteX4" fmla="*/ 134754 w 2487310"/>
                <a:gd name="connsiteY4" fmla="*/ 57751 h 279132"/>
                <a:gd name="connsiteX5" fmla="*/ 173255 w 2487310"/>
                <a:gd name="connsiteY5" fmla="*/ 77002 h 279132"/>
                <a:gd name="connsiteX6" fmla="*/ 231006 w 2487310"/>
                <a:gd name="connsiteY6" fmla="*/ 86627 h 279132"/>
                <a:gd name="connsiteX7" fmla="*/ 259882 w 2487310"/>
                <a:gd name="connsiteY7" fmla="*/ 96252 h 279132"/>
                <a:gd name="connsiteX8" fmla="*/ 375385 w 2487310"/>
                <a:gd name="connsiteY8" fmla="*/ 115503 h 279132"/>
                <a:gd name="connsiteX9" fmla="*/ 462013 w 2487310"/>
                <a:gd name="connsiteY9" fmla="*/ 134754 h 279132"/>
                <a:gd name="connsiteX10" fmla="*/ 519764 w 2487310"/>
                <a:gd name="connsiteY10" fmla="*/ 154004 h 279132"/>
                <a:gd name="connsiteX11" fmla="*/ 760396 w 2487310"/>
                <a:gd name="connsiteY11" fmla="*/ 173255 h 279132"/>
                <a:gd name="connsiteX12" fmla="*/ 952901 w 2487310"/>
                <a:gd name="connsiteY12" fmla="*/ 192505 h 279132"/>
                <a:gd name="connsiteX13" fmla="*/ 1145406 w 2487310"/>
                <a:gd name="connsiteY13" fmla="*/ 202130 h 279132"/>
                <a:gd name="connsiteX14" fmla="*/ 1299411 w 2487310"/>
                <a:gd name="connsiteY14" fmla="*/ 221381 h 279132"/>
                <a:gd name="connsiteX15" fmla="*/ 1578543 w 2487310"/>
                <a:gd name="connsiteY15" fmla="*/ 231006 h 279132"/>
                <a:gd name="connsiteX16" fmla="*/ 2079057 w 2487310"/>
                <a:gd name="connsiteY16" fmla="*/ 240631 h 279132"/>
                <a:gd name="connsiteX17" fmla="*/ 2252312 w 2487310"/>
                <a:gd name="connsiteY17" fmla="*/ 231006 h 279132"/>
                <a:gd name="connsiteX18" fmla="*/ 2483318 w 2487310"/>
                <a:gd name="connsiteY18" fmla="*/ 221381 h 279132"/>
                <a:gd name="connsiteX19" fmla="*/ 2425566 w 2487310"/>
                <a:gd name="connsiteY19" fmla="*/ 202130 h 279132"/>
                <a:gd name="connsiteX20" fmla="*/ 2396691 w 2487310"/>
                <a:gd name="connsiteY20" fmla="*/ 182880 h 279132"/>
                <a:gd name="connsiteX21" fmla="*/ 2454442 w 2487310"/>
                <a:gd name="connsiteY21" fmla="*/ 202130 h 279132"/>
                <a:gd name="connsiteX22" fmla="*/ 2464067 w 2487310"/>
                <a:gd name="connsiteY22" fmla="*/ 231006 h 279132"/>
                <a:gd name="connsiteX23" fmla="*/ 2396691 w 2487310"/>
                <a:gd name="connsiteY23" fmla="*/ 259882 h 279132"/>
                <a:gd name="connsiteX24" fmla="*/ 2377440 w 2487310"/>
                <a:gd name="connsiteY24" fmla="*/ 279132 h 2791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487310" h="279132">
                  <a:moveTo>
                    <a:pt x="0" y="0"/>
                  </a:moveTo>
                  <a:cubicBezTo>
                    <a:pt x="16042" y="6417"/>
                    <a:pt x="31948" y="13183"/>
                    <a:pt x="48126" y="19250"/>
                  </a:cubicBezTo>
                  <a:cubicBezTo>
                    <a:pt x="57626" y="22813"/>
                    <a:pt x="67927" y="24339"/>
                    <a:pt x="77002" y="28876"/>
                  </a:cubicBezTo>
                  <a:cubicBezTo>
                    <a:pt x="87349" y="34049"/>
                    <a:pt x="95531" y="42953"/>
                    <a:pt x="105878" y="48126"/>
                  </a:cubicBezTo>
                  <a:cubicBezTo>
                    <a:pt x="114953" y="52663"/>
                    <a:pt x="125428" y="53754"/>
                    <a:pt x="134754" y="57751"/>
                  </a:cubicBezTo>
                  <a:cubicBezTo>
                    <a:pt x="147942" y="63403"/>
                    <a:pt x="159512" y="72879"/>
                    <a:pt x="173255" y="77002"/>
                  </a:cubicBezTo>
                  <a:cubicBezTo>
                    <a:pt x="191948" y="82610"/>
                    <a:pt x="211955" y="82394"/>
                    <a:pt x="231006" y="86627"/>
                  </a:cubicBezTo>
                  <a:cubicBezTo>
                    <a:pt x="240910" y="88828"/>
                    <a:pt x="249933" y="94262"/>
                    <a:pt x="259882" y="96252"/>
                  </a:cubicBezTo>
                  <a:cubicBezTo>
                    <a:pt x="298156" y="103907"/>
                    <a:pt x="337111" y="107848"/>
                    <a:pt x="375385" y="115503"/>
                  </a:cubicBezTo>
                  <a:cubicBezTo>
                    <a:pt x="402877" y="121001"/>
                    <a:pt x="434815" y="126595"/>
                    <a:pt x="462013" y="134754"/>
                  </a:cubicBezTo>
                  <a:cubicBezTo>
                    <a:pt x="481449" y="140585"/>
                    <a:pt x="499676" y="151134"/>
                    <a:pt x="519764" y="154004"/>
                  </a:cubicBezTo>
                  <a:cubicBezTo>
                    <a:pt x="644400" y="171809"/>
                    <a:pt x="564489" y="162370"/>
                    <a:pt x="760396" y="173255"/>
                  </a:cubicBezTo>
                  <a:cubicBezTo>
                    <a:pt x="840555" y="199974"/>
                    <a:pt x="782111" y="183273"/>
                    <a:pt x="952901" y="192505"/>
                  </a:cubicBezTo>
                  <a:lnTo>
                    <a:pt x="1145406" y="202130"/>
                  </a:lnTo>
                  <a:cubicBezTo>
                    <a:pt x="1213823" y="219236"/>
                    <a:pt x="1192818" y="216182"/>
                    <a:pt x="1299411" y="221381"/>
                  </a:cubicBezTo>
                  <a:cubicBezTo>
                    <a:pt x="1392400" y="225917"/>
                    <a:pt x="1485472" y="228708"/>
                    <a:pt x="1578543" y="231006"/>
                  </a:cubicBezTo>
                  <a:lnTo>
                    <a:pt x="2079057" y="240631"/>
                  </a:lnTo>
                  <a:lnTo>
                    <a:pt x="2252312" y="231006"/>
                  </a:lnTo>
                  <a:cubicBezTo>
                    <a:pt x="2329294" y="227340"/>
                    <a:pt x="2407298" y="234051"/>
                    <a:pt x="2483318" y="221381"/>
                  </a:cubicBezTo>
                  <a:cubicBezTo>
                    <a:pt x="2503334" y="218045"/>
                    <a:pt x="2442450" y="213386"/>
                    <a:pt x="2425566" y="202130"/>
                  </a:cubicBezTo>
                  <a:cubicBezTo>
                    <a:pt x="2415941" y="195713"/>
                    <a:pt x="2385123" y="182880"/>
                    <a:pt x="2396691" y="182880"/>
                  </a:cubicBezTo>
                  <a:cubicBezTo>
                    <a:pt x="2416983" y="182880"/>
                    <a:pt x="2454442" y="202130"/>
                    <a:pt x="2454442" y="202130"/>
                  </a:cubicBezTo>
                  <a:cubicBezTo>
                    <a:pt x="2457650" y="211755"/>
                    <a:pt x="2469287" y="222306"/>
                    <a:pt x="2464067" y="231006"/>
                  </a:cubicBezTo>
                  <a:cubicBezTo>
                    <a:pt x="2453505" y="248609"/>
                    <a:pt x="2413007" y="250093"/>
                    <a:pt x="2396691" y="259882"/>
                  </a:cubicBezTo>
                  <a:cubicBezTo>
                    <a:pt x="2388909" y="264551"/>
                    <a:pt x="2383857" y="272715"/>
                    <a:pt x="2377440" y="279132"/>
                  </a:cubicBezTo>
                </a:path>
              </a:pathLst>
            </a:custGeom>
            <a:grp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14400" y="762000"/>
            <a:ext cx="7175926" cy="46958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609600"/>
            <a:ext cx="8229600" cy="45720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800" dirty="0" smtClean="0"/>
              <a:t>Write an exponential function for the graph that includes (1, 6) and (0, 2)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3276600"/>
            <a:ext cx="8534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3200" dirty="0" smtClean="0"/>
              <a:t>Write an exponential function for the graph that includes (2, 4) and (3, 16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5443"/>
              </p:ext>
            </p:extLst>
          </p:nvPr>
        </p:nvGraphicFramePr>
        <p:xfrm>
          <a:off x="3070225" y="33338"/>
          <a:ext cx="15128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0225" y="33338"/>
                        <a:ext cx="15128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34957"/>
              </p:ext>
            </p:extLst>
          </p:nvPr>
        </p:nvGraphicFramePr>
        <p:xfrm>
          <a:off x="914400" y="1524000"/>
          <a:ext cx="1396604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1396604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79592"/>
              </p:ext>
            </p:extLst>
          </p:nvPr>
        </p:nvGraphicFramePr>
        <p:xfrm>
          <a:off x="3024188" y="1524000"/>
          <a:ext cx="14747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4188" y="1524000"/>
                        <a:ext cx="1474787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990445"/>
              </p:ext>
            </p:extLst>
          </p:nvPr>
        </p:nvGraphicFramePr>
        <p:xfrm>
          <a:off x="3024188" y="2287141"/>
          <a:ext cx="10874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4188" y="2287141"/>
                        <a:ext cx="108743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77534"/>
              </p:ext>
            </p:extLst>
          </p:nvPr>
        </p:nvGraphicFramePr>
        <p:xfrm>
          <a:off x="914400" y="2099510"/>
          <a:ext cx="1396604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2099510"/>
                        <a:ext cx="1396604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8698"/>
              </p:ext>
            </p:extLst>
          </p:nvPr>
        </p:nvGraphicFramePr>
        <p:xfrm>
          <a:off x="914400" y="2732088"/>
          <a:ext cx="10477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4400" y="2732088"/>
                        <a:ext cx="10477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63763"/>
              </p:ext>
            </p:extLst>
          </p:nvPr>
        </p:nvGraphicFramePr>
        <p:xfrm>
          <a:off x="5817394" y="1846356"/>
          <a:ext cx="18621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7394" y="1846356"/>
                        <a:ext cx="1862137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01825"/>
              </p:ext>
            </p:extLst>
          </p:nvPr>
        </p:nvGraphicFramePr>
        <p:xfrm>
          <a:off x="913111" y="4179640"/>
          <a:ext cx="14747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3111" y="4179640"/>
                        <a:ext cx="147478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30425"/>
              </p:ext>
            </p:extLst>
          </p:nvPr>
        </p:nvGraphicFramePr>
        <p:xfrm>
          <a:off x="5896768" y="4234558"/>
          <a:ext cx="16303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96768" y="4234558"/>
                        <a:ext cx="1630362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40962"/>
              </p:ext>
            </p:extLst>
          </p:nvPr>
        </p:nvGraphicFramePr>
        <p:xfrm>
          <a:off x="5759714" y="4876800"/>
          <a:ext cx="24034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21" imgW="787320" imgH="431640" progId="Equation.DSMT4">
                  <p:embed/>
                </p:oleObj>
              </mc:Choice>
              <mc:Fallback>
                <p:oleObj name="Equation" r:id="rId21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59714" y="4876800"/>
                        <a:ext cx="2403475" cy="1319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98907"/>
              </p:ext>
            </p:extLst>
          </p:nvPr>
        </p:nvGraphicFramePr>
        <p:xfrm>
          <a:off x="748243" y="5726112"/>
          <a:ext cx="1447270" cy="121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23" imgW="558720" imgH="469800" progId="Equation.DSMT4">
                  <p:embed/>
                </p:oleObj>
              </mc:Choice>
              <mc:Fallback>
                <p:oleObj name="Equation" r:id="rId23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8243" y="5726112"/>
                        <a:ext cx="1447270" cy="121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971416"/>
              </p:ext>
            </p:extLst>
          </p:nvPr>
        </p:nvGraphicFramePr>
        <p:xfrm>
          <a:off x="5759714" y="6193190"/>
          <a:ext cx="1473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25" imgW="482400" imgH="177480" progId="Equation.DSMT4">
                  <p:embed/>
                </p:oleObj>
              </mc:Choice>
              <mc:Fallback>
                <p:oleObj name="Equation" r:id="rId25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59714" y="6193190"/>
                        <a:ext cx="14732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51275"/>
              </p:ext>
            </p:extLst>
          </p:nvPr>
        </p:nvGraphicFramePr>
        <p:xfrm>
          <a:off x="7823200" y="6196708"/>
          <a:ext cx="1085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23200" y="6196708"/>
                        <a:ext cx="10858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05964"/>
              </p:ext>
            </p:extLst>
          </p:nvPr>
        </p:nvGraphicFramePr>
        <p:xfrm>
          <a:off x="2920008" y="4353818"/>
          <a:ext cx="135731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9" imgW="444240" imgH="393480" progId="Equation.DSMT4">
                  <p:embed/>
                </p:oleObj>
              </mc:Choice>
              <mc:Fallback>
                <p:oleObj name="Equation" r:id="rId29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20008" y="4353818"/>
                        <a:ext cx="135731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65911"/>
              </p:ext>
            </p:extLst>
          </p:nvPr>
        </p:nvGraphicFramePr>
        <p:xfrm>
          <a:off x="4219948" y="4353818"/>
          <a:ext cx="8143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31" imgW="266400" imgH="393480" progId="Equation.DSMT4">
                  <p:embed/>
                </p:oleObj>
              </mc:Choice>
              <mc:Fallback>
                <p:oleObj name="Equation" r:id="rId31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19948" y="4353818"/>
                        <a:ext cx="81438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77603"/>
              </p:ext>
            </p:extLst>
          </p:nvPr>
        </p:nvGraphicFramePr>
        <p:xfrm>
          <a:off x="3125788" y="5591175"/>
          <a:ext cx="20177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33" imgW="660240" imgH="393480" progId="Equation.DSMT4">
                  <p:embed/>
                </p:oleObj>
              </mc:Choice>
              <mc:Fallback>
                <p:oleObj name="Equation" r:id="rId3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25788" y="5591175"/>
                        <a:ext cx="2017712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28488"/>
              </p:ext>
            </p:extLst>
          </p:nvPr>
        </p:nvGraphicFramePr>
        <p:xfrm>
          <a:off x="843101" y="4715651"/>
          <a:ext cx="1211700" cy="107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35" imgW="444240" imgH="393480" progId="Equation.DSMT4">
                  <p:embed/>
                </p:oleObj>
              </mc:Choice>
              <mc:Fallback>
                <p:oleObj name="Equation" r:id="rId3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43101" y="4715651"/>
                        <a:ext cx="1211700" cy="1071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Transformation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How would the graph of f(x) = 2</a:t>
            </a:r>
            <a:r>
              <a:rPr lang="en-US" sz="2800" baseline="30000" dirty="0" smtClean="0"/>
              <a:t>x</a:t>
            </a:r>
            <a:r>
              <a:rPr lang="en-US" sz="2800" dirty="0" smtClean="0"/>
              <a:t> change if:</a:t>
            </a:r>
          </a:p>
          <a:p>
            <a:pPr lvl="1"/>
            <a:r>
              <a:rPr lang="en-US" sz="2400" dirty="0" smtClean="0"/>
              <a:t>f(x) = 1 + 2</a:t>
            </a:r>
            <a:r>
              <a:rPr lang="en-US" sz="2400" baseline="30000" dirty="0" smtClean="0"/>
              <a:t>x</a:t>
            </a:r>
          </a:p>
          <a:p>
            <a:pPr lvl="1"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f(x) = -2</a:t>
            </a:r>
            <a:r>
              <a:rPr lang="en-US" sz="2400" baseline="30000" dirty="0" smtClean="0"/>
              <a:t>x</a:t>
            </a:r>
          </a:p>
          <a:p>
            <a:pPr lvl="1"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f(x) = 2</a:t>
            </a:r>
            <a:r>
              <a:rPr lang="en-US" sz="2400" baseline="30000" dirty="0" smtClean="0"/>
              <a:t>x-1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971800" y="2209800"/>
            <a:ext cx="34290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0000"/>
                </a:solidFill>
              </a:rPr>
              <a:t>Vertical shift up 1</a:t>
            </a:r>
            <a:endParaRPr lang="en-US" sz="3100" dirty="0">
              <a:solidFill>
                <a:srgbClr val="FF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966156" y="2936875"/>
            <a:ext cx="3663244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0000"/>
                </a:solidFill>
              </a:rPr>
              <a:t>Reflect across the x-axis</a:t>
            </a:r>
            <a:endParaRPr lang="en-US" sz="3100" dirty="0">
              <a:solidFill>
                <a:srgbClr val="FF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966156" y="3622675"/>
            <a:ext cx="3663244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0000"/>
                </a:solidFill>
              </a:rPr>
              <a:t>Horizontal shift right 1</a:t>
            </a:r>
            <a:endParaRPr lang="en-US" sz="3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Natural Exponent – </a:t>
            </a:r>
            <a:r>
              <a:rPr lang="en-US" sz="3600" i="1" dirty="0" smtClean="0">
                <a:solidFill>
                  <a:srgbClr val="FF0000"/>
                </a:solidFill>
              </a:rPr>
              <a:t>e</a:t>
            </a:r>
            <a:r>
              <a:rPr lang="en-US" sz="3600" dirty="0" smtClean="0">
                <a:solidFill>
                  <a:srgbClr val="FF0000"/>
                </a:solidFill>
              </a:rPr>
              <a:t/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f(x) = e</a:t>
            </a:r>
            <a:r>
              <a:rPr lang="en-US" sz="3600" baseline="30000" dirty="0" smtClean="0">
                <a:solidFill>
                  <a:srgbClr val="FF0000"/>
                </a:solidFill>
              </a:rPr>
              <a:t>x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229600" cy="432511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 is approximately 2.71828  (irrational number)</a:t>
            </a:r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Find </a:t>
            </a:r>
          </a:p>
          <a:p>
            <a:pPr lvl="1"/>
            <a:r>
              <a:rPr lang="en-US" sz="2800" dirty="0"/>
              <a:t>e</a:t>
            </a:r>
            <a:r>
              <a:rPr lang="en-US" sz="2800" baseline="30000" dirty="0" smtClean="0"/>
              <a:t>3</a:t>
            </a:r>
          </a:p>
          <a:p>
            <a:pPr lvl="1"/>
            <a:endParaRPr lang="en-US" sz="2800" baseline="30000" dirty="0"/>
          </a:p>
          <a:p>
            <a:pPr lvl="1"/>
            <a:endParaRPr lang="en-US" sz="2800" baseline="30000" dirty="0" smtClean="0"/>
          </a:p>
          <a:p>
            <a:pPr lvl="1"/>
            <a:r>
              <a:rPr lang="en-US" sz="2800" dirty="0" smtClean="0"/>
              <a:t>2e</a:t>
            </a:r>
            <a:r>
              <a:rPr lang="en-US" sz="2800" baseline="30000" dirty="0" smtClean="0"/>
              <a:t>-.053</a:t>
            </a:r>
            <a:endParaRPr lang="en-US" sz="2800" dirty="0" smtClean="0"/>
          </a:p>
          <a:p>
            <a:pPr lvl="1"/>
            <a:endParaRPr lang="en-US" sz="2400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2286000"/>
          <a:ext cx="682689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3340080" imgH="469800" progId="Equation.DSMT4">
                  <p:embed/>
                </p:oleObj>
              </mc:Choice>
              <mc:Fallback>
                <p:oleObj name="Equation" r:id="rId3" imgW="3340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682689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47678"/>
              </p:ext>
            </p:extLst>
          </p:nvPr>
        </p:nvGraphicFramePr>
        <p:xfrm>
          <a:off x="2671762" y="3845305"/>
          <a:ext cx="16668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1762" y="3845305"/>
                        <a:ext cx="16668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98585"/>
              </p:ext>
            </p:extLst>
          </p:nvPr>
        </p:nvGraphicFramePr>
        <p:xfrm>
          <a:off x="2671762" y="4947397"/>
          <a:ext cx="13573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1762" y="4947397"/>
                        <a:ext cx="13573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38600"/>
            <a:ext cx="8229600" cy="25146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A sum of $1000 is invested at an interest rate of 12% per year.  Find the amounts in the account after 3 years if interest is compounded:</a:t>
            </a:r>
            <a:br>
              <a:rPr lang="en-US" sz="2800" dirty="0" smtClean="0">
                <a:solidFill>
                  <a:srgbClr val="FF0000"/>
                </a:solidFill>
                <a:latin typeface="+mn-lt"/>
              </a:rPr>
            </a:b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annually			quarterly				daily  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609600" y="228600"/>
            <a:ext cx="7858207" cy="4039394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71676"/>
              </p:ext>
            </p:extLst>
          </p:nvPr>
        </p:nvGraphicFramePr>
        <p:xfrm>
          <a:off x="152400" y="6019800"/>
          <a:ext cx="1978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6019800"/>
                        <a:ext cx="19780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19197"/>
              </p:ext>
            </p:extLst>
          </p:nvPr>
        </p:nvGraphicFramePr>
        <p:xfrm>
          <a:off x="2876550" y="6019800"/>
          <a:ext cx="201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6550" y="6019800"/>
                        <a:ext cx="20161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04688"/>
              </p:ext>
            </p:extLst>
          </p:nvPr>
        </p:nvGraphicFramePr>
        <p:xfrm>
          <a:off x="6019800" y="6019800"/>
          <a:ext cx="2016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6019800"/>
                        <a:ext cx="20161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ontinuously Compounded Interest</a:t>
            </a:r>
            <a:br>
              <a:rPr lang="en-US" sz="4000" dirty="0" smtClean="0">
                <a:solidFill>
                  <a:srgbClr val="FF0000"/>
                </a:solidFill>
              </a:rPr>
            </a:br>
            <a:r>
              <a:rPr lang="en-US" sz="4000" dirty="0" smtClean="0">
                <a:solidFill>
                  <a:srgbClr val="FF0000"/>
                </a:solidFill>
              </a:rPr>
              <a:t>A(t) = Pe</a:t>
            </a:r>
            <a:r>
              <a:rPr lang="en-US" sz="4000" baseline="30000" dirty="0" smtClean="0">
                <a:solidFill>
                  <a:srgbClr val="FF0000"/>
                </a:solidFill>
              </a:rPr>
              <a:t>rt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(t) = amount after </a:t>
            </a:r>
            <a:r>
              <a:rPr lang="en-US" sz="2800" i="1" dirty="0" smtClean="0"/>
              <a:t>t</a:t>
            </a:r>
            <a:r>
              <a:rPr lang="en-US" sz="2800" dirty="0" smtClean="0"/>
              <a:t> years</a:t>
            </a:r>
          </a:p>
          <a:p>
            <a:r>
              <a:rPr lang="en-US" sz="2800" dirty="0" smtClean="0"/>
              <a:t>P = principle</a:t>
            </a:r>
          </a:p>
          <a:p>
            <a:r>
              <a:rPr lang="en-US" sz="2800" dirty="0" smtClean="0"/>
              <a:t>r = interest rate per year</a:t>
            </a:r>
          </a:p>
          <a:p>
            <a:r>
              <a:rPr lang="en-US" sz="2800" dirty="0" smtClean="0"/>
              <a:t>t = number of years</a:t>
            </a:r>
          </a:p>
          <a:p>
            <a:endParaRPr lang="en-US" sz="2800" dirty="0"/>
          </a:p>
          <a:p>
            <a:r>
              <a:rPr lang="en-US" sz="2800" dirty="0" smtClean="0"/>
              <a:t>Find the total amount of money in an account after 2 years if $100 is invested at an interest rate of 5.5% per year compounded continuously.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59551"/>
              </p:ext>
            </p:extLst>
          </p:nvPr>
        </p:nvGraphicFramePr>
        <p:xfrm>
          <a:off x="609600" y="5689600"/>
          <a:ext cx="20542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689600"/>
                        <a:ext cx="205422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62184"/>
              </p:ext>
            </p:extLst>
          </p:nvPr>
        </p:nvGraphicFramePr>
        <p:xfrm>
          <a:off x="2857500" y="5727700"/>
          <a:ext cx="19764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7500" y="5727700"/>
                        <a:ext cx="197643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2</TotalTime>
  <Words>204</Words>
  <Application>Microsoft Office PowerPoint</Application>
  <PresentationFormat>On-screen Show (4:3)</PresentationFormat>
  <Paragraphs>4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4.1 Exponential Functions</vt:lpstr>
      <vt:lpstr>f(x) = abx   where b &gt; 0 and b cannot = 1</vt:lpstr>
      <vt:lpstr>Graph</vt:lpstr>
      <vt:lpstr>PowerPoint Presentation</vt:lpstr>
      <vt:lpstr>PowerPoint Presentation</vt:lpstr>
      <vt:lpstr>Transformations</vt:lpstr>
      <vt:lpstr>Natural Exponent – e f(x) = ex</vt:lpstr>
      <vt:lpstr>A sum of $1000 is invested at an interest rate of 12% per year.  Find the amounts in the account after 3 years if interest is compounded: annually   quarterly    daily  </vt:lpstr>
      <vt:lpstr>Continuously Compounded Interest A(t) = Pert</vt:lpstr>
      <vt:lpstr>Homework  pg 337  #15-24 all, 26-30 even, 34, 39, 40, 76, 78, 80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Exponential Functions</dc:title>
  <dc:creator>garciak</dc:creator>
  <cp:lastModifiedBy>Reaves, Nathan</cp:lastModifiedBy>
  <cp:revision>22</cp:revision>
  <dcterms:created xsi:type="dcterms:W3CDTF">2012-02-10T17:22:33Z</dcterms:created>
  <dcterms:modified xsi:type="dcterms:W3CDTF">2015-10-26T16:51:44Z</dcterms:modified>
</cp:coreProperties>
</file>